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  <p:sldMasterId id="2147483696" r:id="rId4"/>
  </p:sldMasterIdLst>
  <p:notesMasterIdLst>
    <p:notesMasterId r:id="rId25"/>
  </p:notesMasterIdLst>
  <p:sldIdLst>
    <p:sldId id="256" r:id="rId5"/>
    <p:sldId id="262" r:id="rId6"/>
    <p:sldId id="257" r:id="rId7"/>
    <p:sldId id="274" r:id="rId8"/>
    <p:sldId id="270" r:id="rId9"/>
    <p:sldId id="272" r:id="rId10"/>
    <p:sldId id="260" r:id="rId11"/>
    <p:sldId id="284" r:id="rId12"/>
    <p:sldId id="264" r:id="rId13"/>
    <p:sldId id="266" r:id="rId14"/>
    <p:sldId id="278" r:id="rId15"/>
    <p:sldId id="280" r:id="rId16"/>
    <p:sldId id="281" r:id="rId17"/>
    <p:sldId id="282" r:id="rId18"/>
    <p:sldId id="285" r:id="rId19"/>
    <p:sldId id="276" r:id="rId20"/>
    <p:sldId id="277" r:id="rId21"/>
    <p:sldId id="288" r:id="rId22"/>
    <p:sldId id="289" r:id="rId23"/>
    <p:sldId id="292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B36062E1-AF47-4562-AE3E-84D56D7769F6}">
          <p14:sldIdLst/>
        </p14:section>
        <p14:section name="Khởi động" id="{73E97FA9-84B6-4349-AD64-DF61C117C2D3}">
          <p14:sldIdLst>
            <p14:sldId id="256"/>
            <p14:sldId id="262"/>
          </p14:sldIdLst>
        </p14:section>
        <p14:section name="Hình thành kiến thức mới" id="{E200647C-D74A-4596-A26E-8F7EDCC3B775}">
          <p14:sldIdLst>
            <p14:sldId id="257"/>
            <p14:sldId id="274"/>
            <p14:sldId id="270"/>
            <p14:sldId id="272"/>
            <p14:sldId id="260"/>
            <p14:sldId id="284"/>
            <p14:sldId id="264"/>
            <p14:sldId id="266"/>
          </p14:sldIdLst>
        </p14:section>
        <p14:section name="Luyện tập" id="{62B9A0B2-DFDA-46D6-9CBB-C8110EC2B758}">
          <p14:sldIdLst>
            <p14:sldId id="278"/>
            <p14:sldId id="280"/>
            <p14:sldId id="281"/>
            <p14:sldId id="282"/>
            <p14:sldId id="285"/>
          </p14:sldIdLst>
        </p14:section>
        <p14:section name="vận dụng" id="{670C8B2B-8EEB-4067-946B-7F971D618129}">
          <p14:sldIdLst>
            <p14:sldId id="276"/>
            <p14:sldId id="277"/>
            <p14:sldId id="288"/>
            <p14:sldId id="289"/>
            <p14:sldId id="29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A7FAB8-FF1F-4836-93E4-406094454E55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BAC2B5-C0CE-40C3-85C6-A56124303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0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000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43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69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5560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8/1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393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442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691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4548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3205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1076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5361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304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0401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664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01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8154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6014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1808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9029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6042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5848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6384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153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5443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9824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252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0542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044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92818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8/17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7459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136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023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5728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0018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666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3906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7669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0395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50415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095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4211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7057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73736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>
          <a:xfrm>
            <a:off x="609600" y="6251575"/>
            <a:ext cx="2844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4"/>
          </p:nvPr>
        </p:nvSpPr>
        <p:spPr>
          <a:xfrm>
            <a:off x="8737600" y="6248400"/>
            <a:ext cx="2844800" cy="476250"/>
          </a:xfrm>
          <a:prstGeom prst="rect">
            <a:avLst/>
          </a:prstGeom>
        </p:spPr>
        <p:txBody>
          <a:bodyPr vert="horz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ooter Placeholder 8"/>
          <p:cNvSpPr>
            <a:spLocks noGrp="1"/>
          </p:cNvSpPr>
          <p:nvPr>
            <p:ph type="ftr" sz="quarter" idx="13"/>
          </p:nvPr>
        </p:nvSpPr>
        <p:spPr>
          <a:xfrm>
            <a:off x="4165600" y="6248400"/>
            <a:ext cx="3860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193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014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438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84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519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291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232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0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360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039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8/17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262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.png"/><Relationship Id="rId5" Type="http://schemas.openxmlformats.org/officeDocument/2006/relationships/slide" Target="slide3.xml"/><Relationship Id="rId4" Type="http://schemas.openxmlformats.org/officeDocument/2006/relationships/image" Target="../media/image5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microsoft.com/office/2007/relationships/hdphoto" Target="../media/hdphoto2.wdp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microsoft.com/office/2007/relationships/hdphoto" Target="../media/hdphoto2.wdp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" Target="slide3.xml"/><Relationship Id="rId7" Type="http://schemas.microsoft.com/office/2007/relationships/hdphoto" Target="../media/hdphoto2.wdp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Relationship Id="rId9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172" y="4869113"/>
            <a:ext cx="4101737" cy="882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5577" y="43581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31741" y="8063"/>
            <a:ext cx="9144000" cy="23876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KIỂM TRA BÀI CŨ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ập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31741" y="2395663"/>
            <a:ext cx="9144000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  <a:p>
            <a:r>
              <a:rPr lang="en-US" sz="28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pl-PL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{…; -3; -2; -1; 0; 1; 2; 3; …}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và 2&lt;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19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94" y="15594"/>
            <a:ext cx="11614734" cy="7336263"/>
          </a:xfrm>
        </p:spPr>
      </p:pic>
      <p:sp>
        <p:nvSpPr>
          <p:cNvPr id="6" name="Cloud Callout 5"/>
          <p:cNvSpPr/>
          <p:nvPr/>
        </p:nvSpPr>
        <p:spPr>
          <a:xfrm>
            <a:off x="1031966" y="365124"/>
            <a:ext cx="4676504" cy="4729389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b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nip Single Corner Rectangle 7"/>
          <p:cNvSpPr/>
          <p:nvPr/>
        </p:nvSpPr>
        <p:spPr>
          <a:xfrm>
            <a:off x="1452283" y="365124"/>
            <a:ext cx="9901518" cy="6217921"/>
          </a:xfrm>
          <a:prstGeom prst="snip1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d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)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&lt;-b.</a:t>
            </a:r>
          </a:p>
          <a:p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&l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≥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35442" y="617466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36377" y="1413272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49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 Diagonal Corner Rectangle 1"/>
          <p:cNvSpPr/>
          <p:nvPr/>
        </p:nvSpPr>
        <p:spPr>
          <a:xfrm>
            <a:off x="6338455" y="152400"/>
            <a:ext cx="4191000" cy="1600200"/>
          </a:xfrm>
          <a:prstGeom prst="round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08619" y="376554"/>
            <a:ext cx="365067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him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́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̣t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1800" y="5691455"/>
            <a:ext cx="1385888" cy="1180571"/>
          </a:xfrm>
          <a:prstGeom prst="rect">
            <a:avLst/>
          </a:prstGeom>
        </p:spPr>
      </p:pic>
      <p:pic>
        <p:nvPicPr>
          <p:cNvPr id="6" name="JingleBell-HoaTauGuitar_3dwu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24001" y="-115576"/>
            <a:ext cx="431971" cy="431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4242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2"/>
            <a:ext cx="7158446" cy="26947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6052" y="3977772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4686" y="783030"/>
            <a:ext cx="6509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Hã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,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5….12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5…5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5…-50.</a:t>
            </a:r>
          </a:p>
          <a:p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12572" y="3977772"/>
            <a:ext cx="54276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) -5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12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5&lt;12.</a:t>
            </a:r>
          </a:p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5&lt;50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35&gt;-50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05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3"/>
            <a:ext cx="7158446" cy="172412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695706" y="3170946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4686" y="783030"/>
            <a:ext cx="65096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2.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a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;-4;0;5;-22;-3;9.</a:t>
            </a:r>
            <a:endParaRPr kumimoji="0" lang="en-US" sz="3200" b="0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46320" y="3204478"/>
            <a:ext cx="50803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ng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; -11;-4;-3;0;2;5;9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21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2"/>
            <a:ext cx="7158446" cy="26947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6052" y="3977772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8343" y="955118"/>
            <a:ext cx="70253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(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b)</a:t>
            </a:r>
          </a:p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?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93624" y="4284720"/>
            <a:ext cx="5427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;1;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6792" y="354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80979"/>
              </p:ext>
            </p:extLst>
          </p:nvPr>
        </p:nvGraphicFramePr>
        <p:xfrm>
          <a:off x="5645227" y="1438520"/>
          <a:ext cx="1544500" cy="52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1205977" imgH="253890" progId="Equation.DSMT4">
                  <p:embed/>
                </p:oleObj>
              </mc:Choice>
              <mc:Fallback>
                <p:oleObj name="Equation" r:id="rId8" imgW="120597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227" y="1438520"/>
                        <a:ext cx="1544500" cy="524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03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73" name="AutoShape 125"/>
          <p:cNvSpPr>
            <a:spLocks noChangeArrowheads="1"/>
          </p:cNvSpPr>
          <p:nvPr/>
        </p:nvSpPr>
        <p:spPr bwMode="auto">
          <a:xfrm>
            <a:off x="748096" y="204947"/>
            <a:ext cx="1544320" cy="6012973"/>
          </a:xfrm>
          <a:prstGeom prst="verticalScroll">
            <a:avLst>
              <a:gd name="adj" fmla="val 12500"/>
            </a:avLst>
          </a:prstGeom>
          <a:solidFill>
            <a:schemeClr val="bg1"/>
          </a:solidFill>
          <a:ln w="190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000">
              <a:ln w="57150">
                <a:solidFill>
                  <a:srgbClr val="000000"/>
                </a:solidFill>
              </a:ln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483" name="WordArt 8"/>
          <p:cNvSpPr>
            <a:spLocks noTextEdit="1"/>
          </p:cNvSpPr>
          <p:nvPr/>
        </p:nvSpPr>
        <p:spPr>
          <a:xfrm>
            <a:off x="894493" y="1330466"/>
            <a:ext cx="1132352" cy="2892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7620"/>
              </a:avLst>
            </a:prstTxWarp>
            <a:norm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endParaRPr lang="en-US" dirty="0">
              <a:ln w="19050" cap="flat" cmpd="sng">
                <a:solidFill>
                  <a:srgbClr val="FB200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</a:p>
        </p:txBody>
      </p:sp>
      <p:sp>
        <p:nvSpPr>
          <p:cNvPr id="53256" name="Text Box 39" descr="Parchment"/>
          <p:cNvSpPr txBox="1"/>
          <p:nvPr/>
        </p:nvSpPr>
        <p:spPr>
          <a:xfrm>
            <a:off x="2819401" y="794585"/>
            <a:ext cx="3329332" cy="977191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rgbClr val="5E6CD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3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{…-3;-2;-1;0;1;2;3…}</a:t>
            </a:r>
            <a:endParaRPr sz="23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8" name="Text Box 28" descr="Parchment"/>
          <p:cNvSpPr txBox="1"/>
          <p:nvPr/>
        </p:nvSpPr>
        <p:spPr>
          <a:xfrm>
            <a:off x="2757553" y="2459717"/>
            <a:ext cx="3501198" cy="800219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3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23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3"/>
          <p:cNvSpPr txBox="1"/>
          <p:nvPr/>
        </p:nvSpPr>
        <p:spPr>
          <a:xfrm>
            <a:off x="7734300" y="747714"/>
            <a:ext cx="1505504" cy="52322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9" name="Text Box 39"/>
          <p:cNvSpPr txBox="1"/>
          <p:nvPr/>
        </p:nvSpPr>
        <p:spPr>
          <a:xfrm>
            <a:off x="7837714" y="1410789"/>
            <a:ext cx="1818382" cy="523220"/>
          </a:xfrm>
          <a:prstGeom prst="rect">
            <a:avLst/>
          </a:prstGeom>
          <a:solidFill>
            <a:srgbClr val="99FF99"/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79" name="Text Box 39"/>
          <p:cNvSpPr txBox="1"/>
          <p:nvPr/>
        </p:nvSpPr>
        <p:spPr>
          <a:xfrm>
            <a:off x="7708346" y="2298424"/>
            <a:ext cx="1408430" cy="52322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2500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91" name="Text Box 39"/>
          <p:cNvSpPr txBox="1"/>
          <p:nvPr/>
        </p:nvSpPr>
        <p:spPr>
          <a:xfrm>
            <a:off x="7720168" y="2942949"/>
            <a:ext cx="2311773" cy="954107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>
                <a:lumMod val="75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2800" dirty="0">
              <a:solidFill>
                <a:srgbClr val="2D2D8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511" name="Line 65"/>
          <p:cNvSpPr/>
          <p:nvPr/>
        </p:nvSpPr>
        <p:spPr>
          <a:xfrm>
            <a:off x="7861300" y="5664200"/>
            <a:ext cx="0" cy="0"/>
          </a:xfrm>
          <a:prstGeom prst="line">
            <a:avLst/>
          </a:prstGeom>
          <a:ln w="9525">
            <a:noFill/>
          </a:ln>
        </p:spPr>
      </p:sp>
      <p:grpSp>
        <p:nvGrpSpPr>
          <p:cNvPr id="14" name="Group 158"/>
          <p:cNvGrpSpPr/>
          <p:nvPr/>
        </p:nvGrpSpPr>
        <p:grpSpPr>
          <a:xfrm>
            <a:off x="2071293" y="1000635"/>
            <a:ext cx="635000" cy="1888893"/>
            <a:chOff x="744" y="640"/>
            <a:chExt cx="400" cy="2392"/>
          </a:xfrm>
        </p:grpSpPr>
        <p:sp>
          <p:nvSpPr>
            <p:cNvPr id="148535" name="Line 127"/>
            <p:cNvSpPr/>
            <p:nvPr/>
          </p:nvSpPr>
          <p:spPr>
            <a:xfrm flipH="1">
              <a:off x="744" y="640"/>
              <a:ext cx="400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6" name="Line 130"/>
            <p:cNvSpPr/>
            <p:nvPr/>
          </p:nvSpPr>
          <p:spPr>
            <a:xfrm>
              <a:off x="752" y="3032"/>
              <a:ext cx="392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" name="Group 159"/>
          <p:cNvGrpSpPr/>
          <p:nvPr/>
        </p:nvGrpSpPr>
        <p:grpSpPr>
          <a:xfrm>
            <a:off x="6046630" y="868889"/>
            <a:ext cx="1713069" cy="785010"/>
            <a:chOff x="2869" y="616"/>
            <a:chExt cx="1059" cy="360"/>
          </a:xfrm>
        </p:grpSpPr>
        <p:sp>
          <p:nvSpPr>
            <p:cNvPr id="148539" name="Line 135"/>
            <p:cNvSpPr/>
            <p:nvPr/>
          </p:nvSpPr>
          <p:spPr>
            <a:xfrm flipV="1">
              <a:off x="2869" y="616"/>
              <a:ext cx="1043" cy="1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42" name="Line 137"/>
            <p:cNvSpPr/>
            <p:nvPr/>
          </p:nvSpPr>
          <p:spPr>
            <a:xfrm>
              <a:off x="2888" y="976"/>
              <a:ext cx="1040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48" name="Group 148"/>
          <p:cNvGrpSpPr/>
          <p:nvPr/>
        </p:nvGrpSpPr>
        <p:grpSpPr>
          <a:xfrm>
            <a:off x="6258751" y="2526318"/>
            <a:ext cx="1435100" cy="381000"/>
            <a:chOff x="3064" y="2528"/>
            <a:chExt cx="904" cy="240"/>
          </a:xfrm>
        </p:grpSpPr>
        <p:sp>
          <p:nvSpPr>
            <p:cNvPr id="148549" name="Line 144"/>
            <p:cNvSpPr/>
            <p:nvPr/>
          </p:nvSpPr>
          <p:spPr>
            <a:xfrm>
              <a:off x="3072" y="2528"/>
              <a:ext cx="0" cy="24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0" name="Line 145"/>
            <p:cNvSpPr/>
            <p:nvPr/>
          </p:nvSpPr>
          <p:spPr>
            <a:xfrm>
              <a:off x="3064" y="2536"/>
              <a:ext cx="904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52" name="Group 152"/>
          <p:cNvGrpSpPr/>
          <p:nvPr/>
        </p:nvGrpSpPr>
        <p:grpSpPr>
          <a:xfrm>
            <a:off x="6286017" y="3067543"/>
            <a:ext cx="1447800" cy="190500"/>
            <a:chOff x="3112" y="3280"/>
            <a:chExt cx="912" cy="120"/>
          </a:xfrm>
        </p:grpSpPr>
        <p:sp>
          <p:nvSpPr>
            <p:cNvPr id="148553" name="Line 150"/>
            <p:cNvSpPr/>
            <p:nvPr/>
          </p:nvSpPr>
          <p:spPr>
            <a:xfrm>
              <a:off x="3112" y="3280"/>
              <a:ext cx="0" cy="12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4" name="Line 151"/>
            <p:cNvSpPr/>
            <p:nvPr/>
          </p:nvSpPr>
          <p:spPr>
            <a:xfrm>
              <a:off x="3112" y="3392"/>
              <a:ext cx="912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56" name="Line 153"/>
          <p:cNvSpPr/>
          <p:nvPr/>
        </p:nvSpPr>
        <p:spPr>
          <a:xfrm flipH="1">
            <a:off x="3392578" y="3943511"/>
            <a:ext cx="5524500" cy="58420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58" name="Line 155"/>
          <p:cNvSpPr/>
          <p:nvPr/>
        </p:nvSpPr>
        <p:spPr>
          <a:xfrm flipH="1">
            <a:off x="7055323" y="3930812"/>
            <a:ext cx="1879600" cy="58420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60" name="Line 157"/>
          <p:cNvSpPr/>
          <p:nvPr/>
        </p:nvSpPr>
        <p:spPr>
          <a:xfrm>
            <a:off x="8914264" y="3918110"/>
            <a:ext cx="935130" cy="580649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2343995"/>
              </p:ext>
            </p:extLst>
          </p:nvPr>
        </p:nvGraphicFramePr>
        <p:xfrm>
          <a:off x="2292416" y="4540410"/>
          <a:ext cx="287005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70051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77279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âm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đều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0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endParaRPr lang="en-US" sz="28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79" name="Table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345961"/>
              </p:ext>
            </p:extLst>
          </p:nvPr>
        </p:nvGraphicFramePr>
        <p:xfrm>
          <a:off x="8399417" y="4515012"/>
          <a:ext cx="333102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029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202947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)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≤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“a&lt;b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</a:p>
                    <a:p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)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≥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&gt;b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80" name="Table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7476240"/>
              </p:ext>
            </p:extLst>
          </p:nvPr>
        </p:nvGraphicFramePr>
        <p:xfrm>
          <a:off x="5395896" y="4498760"/>
          <a:ext cx="2546321" cy="22666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46321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226669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ếu</a:t>
                      </a:r>
                      <a:r>
                        <a:rPr lang="en-US" sz="28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a,b</a:t>
                      </a:r>
                      <a:r>
                        <a:rPr lang="en-US" sz="28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l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a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a&gt;b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thì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–a&lt;-b</a:t>
                      </a:r>
                      <a:endParaRPr lang="en-US" sz="28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079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/>
      <p:bldP spid="53256" grpId="0" animBg="1"/>
      <p:bldP spid="53258" grpId="0" animBg="1"/>
      <p:bldP spid="5" grpId="0" animBg="1"/>
      <p:bldP spid="53269" grpId="0" animBg="1"/>
      <p:bldP spid="53279" grpId="0" animBg="1"/>
      <p:bldP spid="5329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5" name="TextBox 4"/>
          <p:cNvSpPr txBox="1"/>
          <p:nvPr/>
        </p:nvSpPr>
        <p:spPr>
          <a:xfrm>
            <a:off x="1489166" y="940526"/>
            <a:ext cx="8673737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ê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9040780"/>
              </p:ext>
            </p:extLst>
          </p:nvPr>
        </p:nvGraphicFramePr>
        <p:xfrm>
          <a:off x="1489166" y="2787666"/>
          <a:ext cx="877824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17919">
                  <a:extLst>
                    <a:ext uri="{9D8B030D-6E8A-4147-A177-3AD203B41FA5}">
                      <a16:colId xmlns:a16="http://schemas.microsoft.com/office/drawing/2014/main" val="1065613358"/>
                    </a:ext>
                  </a:extLst>
                </a:gridCol>
                <a:gridCol w="2560321">
                  <a:extLst>
                    <a:ext uri="{9D8B030D-6E8A-4147-A177-3AD203B41FA5}">
                      <a16:colId xmlns:a16="http://schemas.microsoft.com/office/drawing/2014/main" val="16824648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ố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9827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Mos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 ( Ma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x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v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-9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</a:rPr>
                        <a:t>0 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C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60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nt </a:t>
                      </a:r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erburg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ê</a:t>
                      </a:r>
                      <a:r>
                        <a:rPr lang="en-US" sz="2800" baseline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téc- bu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6370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ladivostock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ơ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la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tốc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101385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03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72" y="201535"/>
            <a:ext cx="10780888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2431868" y="574118"/>
            <a:ext cx="6915331" cy="4251882"/>
          </a:xfrm>
          <a:prstGeom prst="snip2Same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aint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rbuf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oscow, Vladivostok.</a:t>
            </a:r>
          </a:p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Vladivostok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14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</a:p>
          <a:p>
            <a:pPr algn="just"/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?</a:t>
            </a: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&gt;-15,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”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53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H LUẬN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nip Same Side Corner Rectangle 4"/>
          <p:cNvSpPr/>
          <p:nvPr/>
        </p:nvSpPr>
        <p:spPr>
          <a:xfrm>
            <a:off x="2364375" y="2037806"/>
            <a:ext cx="6675120" cy="3958045"/>
          </a:xfrm>
          <a:prstGeom prst="snip2Same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.</a:t>
            </a:r>
          </a:p>
          <a:p>
            <a:pPr marL="514350" indent="-514350" algn="ctr">
              <a:buAutoNum type="alphaLcParenR"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09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84956" y="708025"/>
            <a:ext cx="10515600" cy="4351338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nl-NL" sz="32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nl-NL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tự nhiên a và b. Trên tia số nếu điểm a nằm trước điểm b thì a &lt; b. Đối với số nguyên thì điều đó còn đúng không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155371" y="1994683"/>
            <a:ext cx="849086" cy="435008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96950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75000" y="825500"/>
            <a:ext cx="6286500" cy="100541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65250" y="2258774"/>
            <a:ext cx="99906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3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8/SGK/61.</a:t>
            </a:r>
          </a:p>
          <a:p>
            <a:pPr algn="l">
              <a:lnSpc>
                <a:spcPct val="120000"/>
              </a:lnSpc>
            </a:pP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  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: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0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254" y="346363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Same Side Corner Rectangle 6"/>
          <p:cNvSpPr/>
          <p:nvPr/>
        </p:nvSpPr>
        <p:spPr>
          <a:xfrm>
            <a:off x="4210948" y="2183756"/>
            <a:ext cx="7536871" cy="4281054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 (3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2;3;4</a:t>
            </a:r>
          </a:p>
          <a:p>
            <a:r>
              <a:rPr lang="en-US" sz="2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;-2;-3;-4.</a:t>
            </a: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632593" y="2466399"/>
            <a:ext cx="6101548" cy="15736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7094" y="1345982"/>
            <a:ext cx="5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78027" y="1637875"/>
            <a:ext cx="6608618" cy="680559"/>
            <a:chOff x="825" y="3704"/>
            <a:chExt cx="4222" cy="530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879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3"/>
              <a:ext cx="1287" cy="323"/>
              <a:chOff x="2762" y="2186"/>
              <a:chExt cx="1287" cy="287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9060" y="3948299"/>
            <a:ext cx="10502525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670" y="1019553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96871" y="3948299"/>
            <a:ext cx="454347" cy="412264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" name="Oval 49"/>
          <p:cNvSpPr/>
          <p:nvPr/>
        </p:nvSpPr>
        <p:spPr>
          <a:xfrm>
            <a:off x="988249" y="4807131"/>
            <a:ext cx="440046" cy="444763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4248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7" grpId="0" animBg="1"/>
      <p:bldP spid="28" grpId="0"/>
      <p:bldP spid="2" grpId="0" animBg="1"/>
      <p:bldP spid="4" grpId="0"/>
      <p:bldP spid="49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-228086"/>
            <a:ext cx="10780888" cy="7336263"/>
          </a:xfrm>
        </p:spPr>
      </p:pic>
      <p:sp>
        <p:nvSpPr>
          <p:cNvPr id="5" name="Oval Callout 4"/>
          <p:cNvSpPr/>
          <p:nvPr/>
        </p:nvSpPr>
        <p:spPr>
          <a:xfrm>
            <a:off x="1916879" y="1246176"/>
            <a:ext cx="5123716" cy="3080427"/>
          </a:xfrm>
          <a:prstGeom prst="wedgeEllipseCallou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/SGK/60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8411981" y="592944"/>
            <a:ext cx="1613864" cy="4096622"/>
            <a:chOff x="586" y="412"/>
            <a:chExt cx="806" cy="2832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844" y="176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864" y="89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864" y="2344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586" y="412"/>
              <a:ext cx="690" cy="2832"/>
              <a:chOff x="1546" y="1152"/>
              <a:chExt cx="690" cy="2832"/>
            </a:xfrm>
          </p:grpSpPr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28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1742" y="26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1742" y="292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1742" y="321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1742" y="350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1742" y="23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742" y="206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1742" y="17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1804" y="1610"/>
                <a:ext cx="419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25"/>
              <p:cNvSpPr txBox="1">
                <a:spLocks noChangeArrowheads="1"/>
              </p:cNvSpPr>
              <p:nvPr/>
            </p:nvSpPr>
            <p:spPr bwMode="auto">
              <a:xfrm>
                <a:off x="1784" y="1943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26"/>
              <p:cNvSpPr txBox="1">
                <a:spLocks noChangeArrowheads="1"/>
              </p:cNvSpPr>
              <p:nvPr/>
            </p:nvSpPr>
            <p:spPr bwMode="auto">
              <a:xfrm>
                <a:off x="1784" y="2252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27"/>
              <p:cNvSpPr txBox="1">
                <a:spLocks noChangeArrowheads="1"/>
              </p:cNvSpPr>
              <p:nvPr/>
            </p:nvSpPr>
            <p:spPr bwMode="auto">
              <a:xfrm>
                <a:off x="1546" y="2491"/>
                <a:ext cx="690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smtClean="0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  0</a:t>
                </a:r>
                <a:endParaRPr lang="en-US" altLang="en-US" sz="2400" dirty="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 Box 28"/>
              <p:cNvSpPr txBox="1">
                <a:spLocks noChangeArrowheads="1"/>
              </p:cNvSpPr>
              <p:nvPr/>
            </p:nvSpPr>
            <p:spPr bwMode="auto">
              <a:xfrm>
                <a:off x="1761" y="279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" name="Text Box 29"/>
              <p:cNvSpPr txBox="1">
                <a:spLocks noChangeArrowheads="1"/>
              </p:cNvSpPr>
              <p:nvPr/>
            </p:nvSpPr>
            <p:spPr bwMode="auto">
              <a:xfrm>
                <a:off x="1769" y="307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25" name="Text Box 30"/>
              <p:cNvSpPr txBox="1">
                <a:spLocks noChangeArrowheads="1"/>
              </p:cNvSpPr>
              <p:nvPr/>
            </p:nvSpPr>
            <p:spPr bwMode="auto">
              <a:xfrm>
                <a:off x="1791" y="3368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</a:p>
            </p:txBody>
          </p:sp>
        </p:grpSp>
      </p:grpSp>
      <p:sp>
        <p:nvSpPr>
          <p:cNvPr id="26" name="TextBox 25"/>
          <p:cNvSpPr txBox="1"/>
          <p:nvPr/>
        </p:nvSpPr>
        <p:spPr>
          <a:xfrm>
            <a:off x="8057229" y="4837608"/>
            <a:ext cx="1968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93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10" y="239987"/>
            <a:ext cx="10826044" cy="6618013"/>
          </a:xfrm>
        </p:spPr>
      </p:pic>
      <p:sp>
        <p:nvSpPr>
          <p:cNvPr id="5" name="Right Arrow 4"/>
          <p:cNvSpPr/>
          <p:nvPr/>
        </p:nvSpPr>
        <p:spPr>
          <a:xfrm>
            <a:off x="6051784" y="3100985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nip Same Side Corner Rectangle 5"/>
          <p:cNvSpPr/>
          <p:nvPr/>
        </p:nvSpPr>
        <p:spPr>
          <a:xfrm>
            <a:off x="6769096" y="1958301"/>
            <a:ext cx="3839638" cy="3496953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loud Callout 7"/>
          <p:cNvSpPr/>
          <p:nvPr/>
        </p:nvSpPr>
        <p:spPr>
          <a:xfrm>
            <a:off x="2032000" y="815403"/>
            <a:ext cx="45719" cy="6513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060117" y="2034088"/>
            <a:ext cx="849086" cy="435008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82389" y="2251592"/>
            <a:ext cx="2455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96313" y="1963082"/>
            <a:ext cx="37468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</a:t>
            </a:r>
          </a:p>
        </p:txBody>
      </p:sp>
    </p:spTree>
    <p:extLst>
      <p:ext uri="{BB962C8B-B14F-4D97-AF65-F5344CB8AC3E}">
        <p14:creationId xmlns:p14="http://schemas.microsoft.com/office/powerpoint/2010/main" val="15044731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82" y="365125"/>
            <a:ext cx="10826044" cy="6618013"/>
          </a:xfrm>
        </p:spPr>
      </p:pic>
      <p:sp>
        <p:nvSpPr>
          <p:cNvPr id="6" name="Right Arrow 5"/>
          <p:cNvSpPr/>
          <p:nvPr/>
        </p:nvSpPr>
        <p:spPr>
          <a:xfrm>
            <a:off x="6360436" y="375906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524064" y="3104528"/>
            <a:ext cx="2966256" cy="2278327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Freeform 38"/>
          <p:cNvSpPr/>
          <p:nvPr/>
        </p:nvSpPr>
        <p:spPr>
          <a:xfrm rot="18707161">
            <a:off x="3524979" y="649640"/>
            <a:ext cx="2130066" cy="238548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35320"/>
          <p:cNvSpPr txBox="1"/>
          <p:nvPr/>
        </p:nvSpPr>
        <p:spPr>
          <a:xfrm>
            <a:off x="3881989" y="1490800"/>
            <a:ext cx="130355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1" hangingPunct="1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1"/>
          <p:cNvSpPr txBox="1"/>
          <p:nvPr/>
        </p:nvSpPr>
        <p:spPr>
          <a:xfrm>
            <a:off x="6716719" y="1380063"/>
            <a:ext cx="124425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 rot="-24492839">
            <a:off x="6433155" y="705368"/>
            <a:ext cx="2138563" cy="232082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20361" y="687862"/>
            <a:ext cx="8191500" cy="2529205"/>
            <a:chOff x="1918149" y="743407"/>
            <a:chExt cx="8191500" cy="2529205"/>
          </a:xfrm>
        </p:grpSpPr>
        <p:grpSp>
          <p:nvGrpSpPr>
            <p:cNvPr id="9" name="Group 8"/>
            <p:cNvGrpSpPr/>
            <p:nvPr/>
          </p:nvGrpSpPr>
          <p:grpSpPr>
            <a:xfrm>
              <a:off x="1918149" y="743407"/>
              <a:ext cx="8191500" cy="2529205"/>
              <a:chOff x="300" y="231"/>
              <a:chExt cx="5160" cy="3858"/>
            </a:xfrm>
          </p:grpSpPr>
          <p:sp>
            <p:nvSpPr>
              <p:cNvPr id="10" name="Rectangles 135290"/>
              <p:cNvSpPr>
                <a:spLocks noChangeAspect="1" noTextEdit="1"/>
              </p:cNvSpPr>
              <p:nvPr/>
            </p:nvSpPr>
            <p:spPr>
              <a:xfrm>
                <a:off x="300" y="231"/>
                <a:ext cx="5160" cy="3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s 135291"/>
              <p:cNvSpPr/>
              <p:nvPr/>
            </p:nvSpPr>
            <p:spPr>
              <a:xfrm>
                <a:off x="528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6</a:t>
                </a:r>
              </a:p>
            </p:txBody>
          </p:sp>
          <p:sp>
            <p:nvSpPr>
              <p:cNvPr id="12" name="Rectangles 135292"/>
              <p:cNvSpPr/>
              <p:nvPr/>
            </p:nvSpPr>
            <p:spPr>
              <a:xfrm>
                <a:off x="969" y="2145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3" name="Rectangles 135293"/>
              <p:cNvSpPr/>
              <p:nvPr/>
            </p:nvSpPr>
            <p:spPr>
              <a:xfrm>
                <a:off x="129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</a:t>
                </a:r>
              </a:p>
            </p:txBody>
          </p:sp>
          <p:sp>
            <p:nvSpPr>
              <p:cNvPr id="14" name="Rectangles 135294"/>
              <p:cNvSpPr/>
              <p:nvPr/>
            </p:nvSpPr>
            <p:spPr>
              <a:xfrm>
                <a:off x="1654" y="2137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3</a:t>
                </a:r>
              </a:p>
            </p:txBody>
          </p:sp>
          <p:sp>
            <p:nvSpPr>
              <p:cNvPr id="15" name="Rectangles 135295"/>
              <p:cNvSpPr/>
              <p:nvPr/>
            </p:nvSpPr>
            <p:spPr>
              <a:xfrm>
                <a:off x="201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2</a:t>
                </a:r>
              </a:p>
            </p:txBody>
          </p:sp>
          <p:sp>
            <p:nvSpPr>
              <p:cNvPr id="16" name="Rectangles 135296"/>
              <p:cNvSpPr/>
              <p:nvPr/>
            </p:nvSpPr>
            <p:spPr>
              <a:xfrm>
                <a:off x="2400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1</a:t>
                </a:r>
              </a:p>
            </p:txBody>
          </p:sp>
          <p:sp>
            <p:nvSpPr>
              <p:cNvPr id="17" name="Rectangles 135297"/>
              <p:cNvSpPr/>
              <p:nvPr/>
            </p:nvSpPr>
            <p:spPr>
              <a:xfrm>
                <a:off x="320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" name="Rectangles 135298"/>
              <p:cNvSpPr/>
              <p:nvPr/>
            </p:nvSpPr>
            <p:spPr>
              <a:xfrm>
                <a:off x="3552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9" name="Rectangles 135299"/>
              <p:cNvSpPr/>
              <p:nvPr/>
            </p:nvSpPr>
            <p:spPr>
              <a:xfrm>
                <a:off x="393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0" name="Rectangles 135300"/>
              <p:cNvSpPr/>
              <p:nvPr/>
            </p:nvSpPr>
            <p:spPr>
              <a:xfrm>
                <a:off x="4304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1" name="Rectangles 135301"/>
              <p:cNvSpPr/>
              <p:nvPr/>
            </p:nvSpPr>
            <p:spPr>
              <a:xfrm>
                <a:off x="465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2" name="Rectangles 135302"/>
              <p:cNvSpPr/>
              <p:nvPr/>
            </p:nvSpPr>
            <p:spPr>
              <a:xfrm>
                <a:off x="504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3" name="Straight Connector 22"/>
              <p:cNvSpPr/>
              <p:nvPr/>
            </p:nvSpPr>
            <p:spPr>
              <a:xfrm>
                <a:off x="300" y="2157"/>
                <a:ext cx="5136" cy="1"/>
              </a:xfrm>
              <a:prstGeom prst="line">
                <a:avLst/>
              </a:prstGeom>
              <a:ln w="28575" cap="rnd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" name="Freeform 23"/>
              <p:cNvSpPr/>
              <p:nvPr/>
            </p:nvSpPr>
            <p:spPr>
              <a:xfrm>
                <a:off x="5424" y="2112"/>
                <a:ext cx="30" cy="66"/>
              </a:xfrm>
              <a:custGeom>
                <a:avLst/>
                <a:gdLst/>
                <a:ahLst/>
                <a:cxnLst/>
                <a:rect l="0" t="0" r="0" b="0"/>
                <a:pathLst>
                  <a:path w="30" h="66">
                    <a:moveTo>
                      <a:pt x="0" y="0"/>
                    </a:moveTo>
                    <a:lnTo>
                      <a:pt x="30" y="30"/>
                    </a:lnTo>
                    <a:lnTo>
                      <a:pt x="30" y="36"/>
                    </a:lnTo>
                    <a:lnTo>
                      <a:pt x="0" y="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>
                  <a:alpha val="100000"/>
                </a:srgbClr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Straight Connector 24"/>
              <p:cNvSpPr/>
              <p:nvPr/>
            </p:nvSpPr>
            <p:spPr>
              <a:xfrm flipV="1">
                <a:off x="66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" name="Straight Connector 25"/>
              <p:cNvSpPr/>
              <p:nvPr/>
            </p:nvSpPr>
            <p:spPr>
              <a:xfrm flipV="1">
                <a:off x="103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Straight Connector 26"/>
              <p:cNvSpPr/>
              <p:nvPr/>
            </p:nvSpPr>
            <p:spPr>
              <a:xfrm flipV="1">
                <a:off x="140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" name="Straight Connector 27"/>
              <p:cNvSpPr/>
              <p:nvPr/>
            </p:nvSpPr>
            <p:spPr>
              <a:xfrm flipV="1">
                <a:off x="177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Straight Connector 28"/>
              <p:cNvSpPr/>
              <p:nvPr/>
            </p:nvSpPr>
            <p:spPr>
              <a:xfrm flipV="1">
                <a:off x="214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Straight Connector 29"/>
              <p:cNvSpPr/>
              <p:nvPr/>
            </p:nvSpPr>
            <p:spPr>
              <a:xfrm flipV="1">
                <a:off x="251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Straight Connector 30"/>
              <p:cNvSpPr/>
              <p:nvPr/>
            </p:nvSpPr>
            <p:spPr>
              <a:xfrm flipV="1">
                <a:off x="324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Straight Connector 31"/>
              <p:cNvSpPr/>
              <p:nvPr/>
            </p:nvSpPr>
            <p:spPr>
              <a:xfrm flipV="1">
                <a:off x="361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" name="Straight Connector 32"/>
              <p:cNvSpPr/>
              <p:nvPr/>
            </p:nvSpPr>
            <p:spPr>
              <a:xfrm flipV="1">
                <a:off x="398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Straight Connector 33"/>
              <p:cNvSpPr/>
              <p:nvPr/>
            </p:nvSpPr>
            <p:spPr>
              <a:xfrm flipV="1">
                <a:off x="435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" name="Straight Connector 34"/>
              <p:cNvSpPr/>
              <p:nvPr/>
            </p:nvSpPr>
            <p:spPr>
              <a:xfrm flipV="1">
                <a:off x="472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" name="Straight Connector 35"/>
              <p:cNvSpPr/>
              <p:nvPr/>
            </p:nvSpPr>
            <p:spPr>
              <a:xfrm flipV="1">
                <a:off x="509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7" name="Freeform 36"/>
              <p:cNvSpPr/>
              <p:nvPr/>
            </p:nvSpPr>
            <p:spPr>
              <a:xfrm>
                <a:off x="2880" y="2121"/>
                <a:ext cx="1" cy="101"/>
              </a:xfrm>
              <a:custGeom>
                <a:avLst/>
                <a:gdLst/>
                <a:ahLst/>
                <a:cxnLst/>
                <a:rect l="0" t="0" r="0" b="0"/>
                <a:pathLst>
                  <a:path w="1" h="101">
                    <a:moveTo>
                      <a:pt x="0" y="0"/>
                    </a:moveTo>
                    <a:lnTo>
                      <a:pt x="0" y="101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9050" cap="rnd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5844080" y="2063930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815738" y="2547077"/>
            <a:ext cx="429821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896752" y="2673197"/>
            <a:ext cx="2195253" cy="620897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9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97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9" grpId="0" animBg="1"/>
      <p:bldP spid="40" grpId="0"/>
      <p:bldP spid="41" grpId="0"/>
      <p:bldP spid="42" grpId="0" animBg="1"/>
      <p:bldP spid="45" grpId="0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54" y="-69598"/>
            <a:ext cx="10780888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1321273" y="365125"/>
            <a:ext cx="9179218" cy="5471011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3664364" y="561769"/>
            <a:ext cx="49724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OC TẬP 1</a:t>
            </a:r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-262467" y="-328495"/>
            <a:ext cx="61733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77073"/>
              </p:ext>
            </p:extLst>
          </p:nvPr>
        </p:nvGraphicFramePr>
        <p:xfrm>
          <a:off x="3563457" y="2546375"/>
          <a:ext cx="4012999" cy="45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r:id="rId4" imgW="4520193" imgH="347414" progId="FXDraw.Graphic">
                  <p:embed/>
                </p:oleObj>
              </mc:Choice>
              <mc:Fallback>
                <p:oleObj r:id="rId4" imgW="4520193" imgH="347414" progId="FXDraw.Graphic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57" y="2546375"/>
                        <a:ext cx="4012999" cy="458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713054" y="1227451"/>
            <a:ext cx="852822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; 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...................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4 hay 4…2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………….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…-2 hay -2…-3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………….-1 hay -1…4.</a:t>
            </a:r>
          </a:p>
          <a:p>
            <a:pPr marL="514350" indent="-514350">
              <a:buAutoNum type="alphaLcParenR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90863" y="3336924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54995" y="4158686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13875" y="5027971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flipH="1" flipV="1">
            <a:off x="9318898" y="3381975"/>
            <a:ext cx="45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42326" y="2839020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42541" y="3336923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69704" y="4127472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77519" y="3720995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61251" y="4570278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4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6" grpId="0"/>
      <p:bldP spid="8" grpId="0"/>
      <p:bldP spid="9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254" y="346363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632593" y="2466399"/>
            <a:ext cx="6101548" cy="15736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7094" y="1750932"/>
            <a:ext cx="5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78027" y="1990576"/>
            <a:ext cx="6608618" cy="680559"/>
            <a:chOff x="825" y="3704"/>
            <a:chExt cx="4222" cy="530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922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3"/>
              <a:ext cx="1287" cy="323"/>
              <a:chOff x="2762" y="2186"/>
              <a:chExt cx="1287" cy="287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9060" y="3948299"/>
            <a:ext cx="10502525" cy="18158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Cho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lt;b.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670" y="1333065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996872" y="5304146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6" name="Oval 45"/>
          <p:cNvSpPr/>
          <p:nvPr/>
        </p:nvSpPr>
        <p:spPr>
          <a:xfrm>
            <a:off x="971173" y="4803481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Oval 48"/>
          <p:cNvSpPr/>
          <p:nvPr/>
        </p:nvSpPr>
        <p:spPr>
          <a:xfrm>
            <a:off x="996872" y="3948299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374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23" y="0"/>
            <a:ext cx="11965577" cy="6609539"/>
          </a:xfrm>
        </p:spPr>
      </p:pic>
      <p:sp>
        <p:nvSpPr>
          <p:cNvPr id="5" name="Right Arrow 4"/>
          <p:cNvSpPr/>
          <p:nvPr/>
        </p:nvSpPr>
        <p:spPr>
          <a:xfrm>
            <a:off x="6953121" y="1893466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6844936" y="4553695"/>
            <a:ext cx="71531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923152" y="1115117"/>
            <a:ext cx="2788392" cy="2046094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&lt;0&lt;1</a:t>
            </a:r>
          </a:p>
        </p:txBody>
      </p:sp>
      <p:sp>
        <p:nvSpPr>
          <p:cNvPr id="9" name="Snip and Round Single Corner Rectangle 8"/>
          <p:cNvSpPr/>
          <p:nvPr/>
        </p:nvSpPr>
        <p:spPr>
          <a:xfrm>
            <a:off x="8242662" y="4114461"/>
            <a:ext cx="2050869" cy="1363100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&gt;-15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46199" y="1115117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itchFamily="18" charset="0"/>
              </a:rPr>
              <a:t>HĐ3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40449" y="3610686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itchFamily="18" charset="0"/>
              </a:rPr>
              <a:t>HĐ4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83259" y="1091615"/>
            <a:ext cx="499483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?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;1;-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72449" y="3563131"/>
            <a:ext cx="49504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.3.6)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3&lt;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&gt;-5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4&gt;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&lt;-1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2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2672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1</TotalTime>
  <Words>1366</Words>
  <Application>Microsoft Office PowerPoint</Application>
  <PresentationFormat>Widescreen</PresentationFormat>
  <Paragraphs>188</Paragraphs>
  <Slides>20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Office Theme</vt:lpstr>
      <vt:lpstr>1_Office Theme</vt:lpstr>
      <vt:lpstr>3_Office Theme</vt:lpstr>
      <vt:lpstr>Default Design</vt:lpstr>
      <vt:lpstr>FXDraw.Graphic</vt:lpstr>
      <vt:lpstr>MathType 7.0 Equation</vt:lpstr>
      <vt:lpstr>                   KIỂM TRA BÀI CŨ Câu 1.Tập hợp số nguyên gồm các loại số nào? Nêu kí hiệu? Câu 2. Vẽ tia số. Biểu diễn số 2 và 5 trên tia số, nhận xét vị trí của số 2 và số 5 và so sánh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 Câu 1.Tập hợp số nguyên gồm các loại số nào? Nêu kí hiệu? Câu 2. Vẽ tia số. Biểu diễn</dc:title>
  <dc:creator>Admin</dc:creator>
  <cp:lastModifiedBy>Admin</cp:lastModifiedBy>
  <cp:revision>85</cp:revision>
  <dcterms:created xsi:type="dcterms:W3CDTF">2021-08-10T01:43:22Z</dcterms:created>
  <dcterms:modified xsi:type="dcterms:W3CDTF">2021-08-16T17:49:34Z</dcterms:modified>
</cp:coreProperties>
</file>